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D1199" w:rsidRDefault="00136013">
      <w:r>
        <w:rPr>
          <w:noProof/>
        </w:rPr>
        <w:drawing>
          <wp:inline distT="0" distB="0" distL="0" distR="0">
            <wp:extent cx="6645910" cy="1929765"/>
            <wp:effectExtent l="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WIN_20230317_19_33_49_ProЖергонн.jpg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929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1199" w:rsidRDefault="007D1199" w:rsidP="007D1199">
      <w:r>
        <w:rPr>
          <w:noProof/>
        </w:rPr>
        <w:drawing>
          <wp:inline distT="0" distB="0" distL="0" distR="0" wp14:anchorId="6F191005" wp14:editId="20D3AB4E">
            <wp:extent cx="6838121" cy="2174603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914392" cy="2198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436E" w:rsidRDefault="007D1199" w:rsidP="00136013">
      <w:pPr>
        <w:jc w:val="center"/>
        <w:rPr>
          <w:rFonts w:ascii="Times New Roman" w:hAnsi="Times New Roman" w:cs="Times New Roman"/>
          <w:sz w:val="20"/>
          <w:szCs w:val="20"/>
        </w:rPr>
        <w:sectPr w:rsidR="007E436E" w:rsidSect="007D1199">
          <w:pgSz w:w="11906" w:h="16838"/>
          <w:pgMar w:top="720" w:right="720" w:bottom="720" w:left="720" w:header="708" w:footer="708" w:gutter="0"/>
          <w:cols w:space="708"/>
          <w:docGrid w:linePitch="360"/>
        </w:sectPr>
      </w:pPr>
      <w:r>
        <w:rPr>
          <w:noProof/>
        </w:rPr>
        <w:drawing>
          <wp:inline distT="0" distB="0" distL="0" distR="0" wp14:anchorId="77FDA3E9" wp14:editId="43146614">
            <wp:extent cx="6626873" cy="1812897"/>
            <wp:effectExtent l="0" t="0" r="254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680717" cy="1827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933D1EB" wp14:editId="258CDE15">
            <wp:extent cx="4825647" cy="175723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925124" cy="1793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36013" w:rsidRPr="001825EB">
        <w:rPr>
          <w:rFonts w:ascii="Times New Roman" w:hAnsi="Times New Roman" w:cs="Times New Roman"/>
          <w:position w:val="-84"/>
          <w:sz w:val="20"/>
          <w:szCs w:val="20"/>
        </w:rPr>
        <w:object w:dxaOrig="222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45pt;height:142.75pt" o:ole="">
            <v:imagedata r:id="rId8" o:title=""/>
          </v:shape>
          <o:OLEObject Type="Embed" ProgID="Equation.DSMT4" ShapeID="_x0000_i1025" DrawAspect="Content" ObjectID="_1761806332" r:id="rId9"/>
        </w:object>
      </w:r>
    </w:p>
    <w:p w:rsidR="007E436E" w:rsidRDefault="007E436E" w:rsidP="007E436E">
      <w:pPr>
        <w:rPr>
          <w:lang w:val="en-US"/>
        </w:rPr>
        <w:sectPr w:rsidR="007E436E" w:rsidSect="00014355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noProof/>
          <w:lang w:eastAsia="ru-RU"/>
        </w:rPr>
        <w:lastRenderedPageBreak/>
        <w:drawing>
          <wp:inline distT="0" distB="0" distL="0" distR="0" wp14:anchorId="37C16DC0" wp14:editId="129C3B24">
            <wp:extent cx="4693920" cy="9251950"/>
            <wp:effectExtent l="19050" t="0" r="0" b="0"/>
            <wp:docPr id="3" name="Рисунок 1" descr="20170331_1135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70331_113525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93920" cy="925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436E" w:rsidRDefault="007E436E" w:rsidP="007E436E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0E958622" wp14:editId="194786B8">
            <wp:extent cx="9251950" cy="3789363"/>
            <wp:effectExtent l="1905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3789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436E" w:rsidRPr="00123DE1" w:rsidRDefault="007E436E" w:rsidP="007E436E">
      <w:pPr>
        <w:rPr>
          <w:lang w:val="en-US"/>
        </w:rPr>
      </w:pPr>
    </w:p>
    <w:p w:rsidR="00136013" w:rsidRDefault="00136013" w:rsidP="00136013">
      <w:pPr>
        <w:jc w:val="center"/>
        <w:rPr>
          <w:rFonts w:ascii="Times New Roman" w:hAnsi="Times New Roman" w:cs="Times New Roman"/>
          <w:sz w:val="20"/>
          <w:szCs w:val="20"/>
        </w:rPr>
      </w:pPr>
      <w:bookmarkStart w:id="0" w:name="_GoBack"/>
      <w:bookmarkEnd w:id="0"/>
    </w:p>
    <w:p w:rsidR="007E436E" w:rsidRDefault="007E436E" w:rsidP="00136013">
      <w:pPr>
        <w:jc w:val="center"/>
      </w:pPr>
    </w:p>
    <w:p w:rsidR="007E436E" w:rsidRDefault="007E436E" w:rsidP="00136013">
      <w:pPr>
        <w:jc w:val="center"/>
      </w:pPr>
    </w:p>
    <w:sectPr w:rsidR="007E436E" w:rsidSect="007E436E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1199"/>
    <w:rsid w:val="00136013"/>
    <w:rsid w:val="005D275C"/>
    <w:rsid w:val="007D1199"/>
    <w:rsid w:val="007E436E"/>
    <w:rsid w:val="00DC2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16DD961B"/>
  <w15:chartTrackingRefBased/>
  <w15:docId w15:val="{0E862054-1F3D-4C24-90DA-36A0A84930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5" Type="http://schemas.openxmlformats.org/officeDocument/2006/relationships/image" Target="media/image2.png"/><Relationship Id="rId10" Type="http://schemas.openxmlformats.org/officeDocument/2006/relationships/image" Target="media/image6.jpeg"/><Relationship Id="rId4" Type="http://schemas.openxmlformats.org/officeDocument/2006/relationships/image" Target="media/image1.jpg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</Words>
  <Characters>35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gele1977@rambler.ru</dc:creator>
  <cp:keywords/>
  <dc:description/>
  <cp:lastModifiedBy>migele1977@rambler.ru</cp:lastModifiedBy>
  <cp:revision>3</cp:revision>
  <dcterms:created xsi:type="dcterms:W3CDTF">2023-03-17T15:54:00Z</dcterms:created>
  <dcterms:modified xsi:type="dcterms:W3CDTF">2023-11-18T05:52:00Z</dcterms:modified>
</cp:coreProperties>
</file>